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7089F" w:rsidRDefault="00F7089F" w:rsidP="00F7089F">
      <w:r>
        <w:t xml:space="preserve"> </w:t>
      </w:r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F7089F" w:rsidRDefault="00F7089F" w:rsidP="00F7089F">
      <w:r>
        <w:rPr>
          <w:b/>
        </w:rPr>
        <w:t>Date: 20-Nov-2020</w:t>
      </w:r>
    </w:p>
    <w:p w:rsidR="00F7089F" w:rsidRDefault="00F7089F" w:rsidP="00F7089F">
      <w:pPr>
        <w:rPr>
          <w:b/>
        </w:rPr>
      </w:pPr>
      <w:r>
        <w:rPr>
          <w:b/>
          <w:noProof/>
        </w:rPr>
        <w:drawing>
          <wp:inline distT="0" distB="0" distL="0" distR="0">
            <wp:extent cx="1876425" cy="295275"/>
            <wp:effectExtent l="19050" t="0" r="9525" b="0"/>
            <wp:docPr id="41" name="Picture 41" descr="C:\Users\chari\Desktop\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C:\Users\chari\Desktop\15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F7089F" w:rsidTr="00E31F84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7089F" w:rsidRDefault="00F7089F" w:rsidP="00E31F8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Answer for Short / Simple / Direct Question</w:t>
            </w:r>
          </w:p>
        </w:tc>
      </w:tr>
    </w:tbl>
    <w:p w:rsidR="00F7089F" w:rsidRDefault="00F7089F" w:rsidP="00F7089F">
      <w:pPr>
        <w:rPr>
          <w:b/>
        </w:rPr>
      </w:pPr>
    </w:p>
    <w:tbl>
      <w:tblPr>
        <w:tblStyle w:val="TableGrid"/>
        <w:tblW w:w="0" w:type="auto"/>
        <w:tblLook w:val="04A0"/>
      </w:tblPr>
      <w:tblGrid>
        <w:gridCol w:w="9576"/>
      </w:tblGrid>
      <w:tr w:rsidR="00F7089F" w:rsidTr="00E31F84">
        <w:tc>
          <w:tcPr>
            <w:tcW w:w="9576" w:type="dxa"/>
          </w:tcPr>
          <w:p w:rsidR="00F7089F" w:rsidRDefault="00F7089F" w:rsidP="00E31F84">
            <w:pPr>
              <w:rPr>
                <w:b/>
              </w:rPr>
            </w:pPr>
            <w:r>
              <w:rPr>
                <w:b/>
              </w:rPr>
              <w:t>Tips:</w:t>
            </w:r>
          </w:p>
          <w:p w:rsidR="00F7089F" w:rsidRDefault="00F7089F" w:rsidP="00E31F84">
            <w:r>
              <w:t>1 .</w:t>
            </w:r>
            <w:proofErr w:type="gramStart"/>
            <w:r>
              <w:t>Integra</w:t>
            </w:r>
            <w:r w:rsidR="00CD1D05">
              <w:t xml:space="preserve">ting </w:t>
            </w:r>
            <w:r>
              <w:t xml:space="preserve"> factor</w:t>
            </w:r>
            <w:proofErr w:type="gramEnd"/>
            <w:r>
              <w:t xml:space="preserve"> of  </w:t>
            </w:r>
            <w:r w:rsidRPr="007C3D12">
              <w:rPr>
                <w:position w:val="-28"/>
              </w:rPr>
              <w:object w:dxaOrig="124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33pt" o:ole="">
                  <v:imagedata r:id="rId5" o:title=""/>
                </v:shape>
                <o:OLEObject Type="Embed" ProgID="Equation.DSMT4" ShapeID="_x0000_i1025" DrawAspect="Content" ObjectID="_1669640625" r:id="rId6"/>
              </w:object>
            </w:r>
            <w:r>
              <w:t xml:space="preserve">is </w:t>
            </w:r>
            <w:r w:rsidRPr="00BA6AAC">
              <w:rPr>
                <w:position w:val="-6"/>
              </w:rPr>
              <w:object w:dxaOrig="499" w:dyaOrig="420">
                <v:shape id="_x0000_i1026" type="#_x0000_t75" style="width:24.75pt;height:21pt" o:ole="">
                  <v:imagedata r:id="rId7" o:title=""/>
                </v:shape>
                <o:OLEObject Type="Embed" ProgID="Equation.DSMT4" ShapeID="_x0000_i1026" DrawAspect="Content" ObjectID="_1669640626" r:id="rId8"/>
              </w:object>
            </w:r>
            <w:r>
              <w:t>.</w:t>
            </w:r>
          </w:p>
          <w:p w:rsidR="00F7089F" w:rsidRDefault="00F7089F" w:rsidP="00E31F8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 xml:space="preserve">2. </w:t>
            </w:r>
            <w:r w:rsidRPr="00651241">
              <w:rPr>
                <w:position w:val="-24"/>
              </w:rPr>
              <w:object w:dxaOrig="1800" w:dyaOrig="620">
                <v:shape id="_x0000_i1027" type="#_x0000_t75" style="width:90pt;height:30.75pt" o:ole="">
                  <v:imagedata r:id="rId9" o:title=""/>
                </v:shape>
                <o:OLEObject Type="Embed" ProgID="Equation.DSMT4" ShapeID="_x0000_i1027" DrawAspect="Content" ObjectID="_1669640627" r:id="rId10"/>
              </w:object>
            </w:r>
          </w:p>
          <w:p w:rsidR="00F7089F" w:rsidRDefault="00F7089F" w:rsidP="00E31F84">
            <w:pPr>
              <w:rPr>
                <w:b/>
              </w:rPr>
            </w:pPr>
            <w:r>
              <w:t xml:space="preserve">          </w:t>
            </w:r>
          </w:p>
        </w:tc>
      </w:tr>
    </w:tbl>
    <w:p w:rsidR="00F7089F" w:rsidRDefault="00F7089F" w:rsidP="00F7089F">
      <w:pPr>
        <w:rPr>
          <w:b/>
        </w:rPr>
      </w:pPr>
    </w:p>
    <w:p w:rsidR="00F7089F" w:rsidRDefault="00F7089F" w:rsidP="00F7089F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F7089F" w:rsidTr="00E31F84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23AE3" w:rsidRDefault="00D23AE3" w:rsidP="00D23AE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bookmarkStart w:id="0" w:name="_GoBack"/>
            <w:bookmarkEnd w:id="0"/>
            <w:r>
              <w:t xml:space="preserve">Given : </w:t>
            </w:r>
            <w:r w:rsidRPr="00E31F84">
              <w:rPr>
                <w:position w:val="-10"/>
              </w:rPr>
              <w:object w:dxaOrig="1980" w:dyaOrig="360">
                <v:shape id="_x0000_i1044" type="#_x0000_t75" style="width:99pt;height:18pt" o:ole="">
                  <v:imagedata r:id="rId11" o:title=""/>
                </v:shape>
                <o:OLEObject Type="Embed" ProgID="Equation.DSMT4" ShapeID="_x0000_i1044" DrawAspect="Content" ObjectID="_1669640628" r:id="rId12"/>
              </w:object>
            </w:r>
          </w:p>
          <w:p w:rsidR="00D23AE3" w:rsidRDefault="00D23AE3" w:rsidP="00D23AE3">
            <w:pPr>
              <w:widowControl w:val="0"/>
            </w:pP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To find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General solution of </w:t>
            </w:r>
            <w:r w:rsidRPr="00E31F84">
              <w:rPr>
                <w:position w:val="-10"/>
              </w:rPr>
              <w:object w:dxaOrig="1980" w:dyaOrig="360">
                <v:shape id="_x0000_i1045" type="#_x0000_t75" style="width:99pt;height:18pt" o:ole="">
                  <v:imagedata r:id="rId11" o:title=""/>
                </v:shape>
                <o:OLEObject Type="Embed" ProgID="Equation.DSMT4" ShapeID="_x0000_i1045" DrawAspect="Content" ObjectID="_1669640629" r:id="rId13"/>
              </w:object>
            </w:r>
          </w:p>
          <w:p w:rsidR="00F7089F" w:rsidRDefault="00F7089F" w:rsidP="00E31F8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 -</w:t>
            </w:r>
          </w:p>
          <w:p w:rsidR="00F7089F" w:rsidRDefault="00F7089F" w:rsidP="00E31F8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1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F7089F" w:rsidRPr="00C644B6" w:rsidTr="00E31F84">
              <w:tc>
                <w:tcPr>
                  <w:tcW w:w="1838" w:type="dxa"/>
                </w:tcPr>
                <w:p w:rsidR="00F7089F" w:rsidRPr="00C644B6" w:rsidRDefault="00A03045" w:rsidP="00E31F84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A03045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6" style="position:absolute;z-index:251656704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F7089F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F7089F" w:rsidRPr="00C644B6" w:rsidRDefault="00F7089F" w:rsidP="00E31F84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F7089F" w:rsidRPr="00C644B6" w:rsidRDefault="00F7089F" w:rsidP="00E31F8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Convert and Compare the given differential equation  with </w:t>
                  </w:r>
                  <w:r w:rsidRPr="00BA6AAC">
                    <w:rPr>
                      <w:position w:val="-28"/>
                    </w:rPr>
                    <w:object w:dxaOrig="1240" w:dyaOrig="660">
                      <v:shape id="_x0000_i1028" type="#_x0000_t75" style="width:62.25pt;height:33pt" o:ole="">
                        <v:imagedata r:id="rId14" o:title=""/>
                      </v:shape>
                      <o:OLEObject Type="Embed" ProgID="Equation.DSMT4" ShapeID="_x0000_i1028" DrawAspect="Content" ObjectID="_1669640630" r:id="rId15"/>
                    </w:object>
                  </w:r>
                </w:p>
              </w:tc>
            </w:tr>
            <w:tr w:rsidR="00F7089F" w:rsidRPr="00C644B6" w:rsidTr="00E31F84">
              <w:trPr>
                <w:trHeight w:val="1064"/>
              </w:trPr>
              <w:tc>
                <w:tcPr>
                  <w:tcW w:w="1838" w:type="dxa"/>
                </w:tcPr>
                <w:p w:rsidR="00F7089F" w:rsidRPr="00C644B6" w:rsidRDefault="00F7089F" w:rsidP="00E31F84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F7089F" w:rsidRPr="00C644B6" w:rsidRDefault="00F7089F" w:rsidP="00E31F84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F7089F" w:rsidRDefault="00F7089F" w:rsidP="00E31F84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C803CC" w:rsidRDefault="00F7089F" w:rsidP="00E31F84">
                  <w:pPr>
                    <w:widowControl w:val="0"/>
                    <w:tabs>
                      <w:tab w:val="left" w:pos="7410"/>
                    </w:tabs>
                  </w:pPr>
                  <w:r>
                    <w:t>Given differential equation is</w:t>
                  </w:r>
                  <w:r w:rsidR="00C803CC">
                    <w:t xml:space="preserve"> </w:t>
                  </w:r>
                  <w:r w:rsidR="00C803CC" w:rsidRPr="00E31F84">
                    <w:rPr>
                      <w:position w:val="-10"/>
                    </w:rPr>
                    <w:object w:dxaOrig="1980" w:dyaOrig="360">
                      <v:shape id="_x0000_i1029" type="#_x0000_t75" style="width:99pt;height:18pt" o:ole="">
                        <v:imagedata r:id="rId11" o:title=""/>
                      </v:shape>
                      <o:OLEObject Type="Embed" ProgID="Equation.DSMT4" ShapeID="_x0000_i1029" DrawAspect="Content" ObjectID="_1669640631" r:id="rId16"/>
                    </w:object>
                  </w:r>
                </w:p>
                <w:p w:rsidR="00F7089F" w:rsidRDefault="00C803CC" w:rsidP="00E31F84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                  </w:t>
                  </w:r>
                  <w:r w:rsidRPr="00E31F84">
                    <w:rPr>
                      <w:position w:val="-106"/>
                    </w:rPr>
                    <w:object w:dxaOrig="2880" w:dyaOrig="2240">
                      <v:shape id="_x0000_i1030" type="#_x0000_t75" style="width:2in;height:111.75pt" o:ole="">
                        <v:imagedata r:id="rId17" o:title=""/>
                      </v:shape>
                      <o:OLEObject Type="Embed" ProgID="Equation.DSMT4" ShapeID="_x0000_i1030" DrawAspect="Content" ObjectID="_1669640632" r:id="rId18"/>
                    </w:object>
                  </w:r>
                  <w:r w:rsidR="00F7089F">
                    <w:t xml:space="preserve">                                                                                     </w:t>
                  </w:r>
                </w:p>
                <w:p w:rsidR="00F7089F" w:rsidRDefault="00F7089F" w:rsidP="00E31F84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Compare with </w:t>
                  </w:r>
                  <w:r w:rsidR="00C803CC">
                    <w:t xml:space="preserve"> </w:t>
                  </w:r>
                  <w:r w:rsidR="00C803CC" w:rsidRPr="00E31F84">
                    <w:rPr>
                      <w:position w:val="-28"/>
                    </w:rPr>
                    <w:object w:dxaOrig="1240" w:dyaOrig="660">
                      <v:shape id="_x0000_i1031" type="#_x0000_t75" style="width:62.25pt;height:33pt" o:ole="">
                        <v:imagedata r:id="rId19" o:title=""/>
                      </v:shape>
                      <o:OLEObject Type="Embed" ProgID="Equation.DSMT4" ShapeID="_x0000_i1031" DrawAspect="Content" ObjectID="_1669640633" r:id="rId20"/>
                    </w:object>
                  </w:r>
                </w:p>
                <w:p w:rsidR="00F7089F" w:rsidRPr="00C644B6" w:rsidRDefault="00F7089F" w:rsidP="00E31F84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lastRenderedPageBreak/>
                    <w:t xml:space="preserve">                                                </w:t>
                  </w:r>
                  <w:r w:rsidR="00C803CC">
                    <w:t xml:space="preserve">        </w:t>
                  </w:r>
                  <w:r w:rsidR="00C803CC" w:rsidRPr="00E31F84">
                    <w:rPr>
                      <w:position w:val="-28"/>
                    </w:rPr>
                    <w:object w:dxaOrig="1400" w:dyaOrig="660">
                      <v:shape id="_x0000_i1032" type="#_x0000_t75" style="width:69.75pt;height:33pt" o:ole="">
                        <v:imagedata r:id="rId21" o:title=""/>
                      </v:shape>
                      <o:OLEObject Type="Embed" ProgID="Equation.DSMT4" ShapeID="_x0000_i1032" DrawAspect="Content" ObjectID="_1669640634" r:id="rId22"/>
                    </w:object>
                  </w:r>
                </w:p>
              </w:tc>
            </w:tr>
          </w:tbl>
          <w:p w:rsidR="00F7089F" w:rsidRDefault="00F7089F" w:rsidP="00E31F8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F7089F" w:rsidRDefault="00F7089F" w:rsidP="00E31F8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F7089F" w:rsidRPr="00C644B6" w:rsidTr="00E31F84">
              <w:tc>
                <w:tcPr>
                  <w:tcW w:w="1838" w:type="dxa"/>
                </w:tcPr>
                <w:p w:rsidR="00F7089F" w:rsidRPr="00C644B6" w:rsidRDefault="00A03045" w:rsidP="00E31F84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A03045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7" style="position:absolute;z-index:251657728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F7089F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F7089F" w:rsidRPr="00C644B6" w:rsidRDefault="00F7089F" w:rsidP="00E31F84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F7089F" w:rsidRDefault="00F7089F" w:rsidP="00E31F84">
                  <w:r>
                    <w:t xml:space="preserve">1. </w:t>
                  </w:r>
                  <w:proofErr w:type="gramStart"/>
                  <w:r>
                    <w:t>Integra</w:t>
                  </w:r>
                  <w:r w:rsidR="00CD1D05">
                    <w:t xml:space="preserve">ting </w:t>
                  </w:r>
                  <w:r>
                    <w:t xml:space="preserve"> factor</w:t>
                  </w:r>
                  <w:proofErr w:type="gramEnd"/>
                  <w:r>
                    <w:t xml:space="preserve"> of </w:t>
                  </w:r>
                  <w:r w:rsidRPr="007C3D12">
                    <w:rPr>
                      <w:position w:val="-28"/>
                    </w:rPr>
                    <w:object w:dxaOrig="1240" w:dyaOrig="660">
                      <v:shape id="_x0000_i1033" type="#_x0000_t75" style="width:62.25pt;height:33pt" o:ole="">
                        <v:imagedata r:id="rId23" o:title=""/>
                      </v:shape>
                      <o:OLEObject Type="Embed" ProgID="Equation.DSMT4" ShapeID="_x0000_i1033" DrawAspect="Content" ObjectID="_1669640635" r:id="rId24"/>
                    </w:object>
                  </w:r>
                  <w:r>
                    <w:t>is</w:t>
                  </w:r>
                  <w:r w:rsidRPr="00BA6AAC">
                    <w:rPr>
                      <w:position w:val="-6"/>
                    </w:rPr>
                    <w:object w:dxaOrig="499" w:dyaOrig="420">
                      <v:shape id="_x0000_i1034" type="#_x0000_t75" style="width:24.75pt;height:21pt" o:ole="">
                        <v:imagedata r:id="rId25" o:title=""/>
                      </v:shape>
                      <o:OLEObject Type="Embed" ProgID="Equation.DSMT4" ShapeID="_x0000_i1034" DrawAspect="Content" ObjectID="_1669640636" r:id="rId26"/>
                    </w:object>
                  </w:r>
                  <w:r>
                    <w:t>.</w:t>
                  </w:r>
                </w:p>
                <w:p w:rsidR="00F7089F" w:rsidRPr="0025464B" w:rsidRDefault="00F7089F" w:rsidP="00E31F84">
                  <w:pP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2. </w:t>
                  </w:r>
                  <w:r w:rsidR="00F92D8B" w:rsidRPr="00651241">
                    <w:rPr>
                      <w:position w:val="-24"/>
                    </w:rPr>
                    <w:object w:dxaOrig="1800" w:dyaOrig="620">
                      <v:shape id="_x0000_i1035" type="#_x0000_t75" style="width:90pt;height:30.75pt" o:ole="">
                        <v:imagedata r:id="rId9" o:title=""/>
                      </v:shape>
                      <o:OLEObject Type="Embed" ProgID="Equation.DSMT4" ShapeID="_x0000_i1035" DrawAspect="Content" ObjectID="_1669640637" r:id="rId27"/>
                    </w:object>
                  </w:r>
                  <w:r>
                    <w:t xml:space="preserve"> </w:t>
                  </w:r>
                </w:p>
              </w:tc>
            </w:tr>
            <w:tr w:rsidR="00F7089F" w:rsidRPr="00C644B6" w:rsidTr="00E31F84">
              <w:trPr>
                <w:trHeight w:val="1064"/>
              </w:trPr>
              <w:tc>
                <w:tcPr>
                  <w:tcW w:w="1838" w:type="dxa"/>
                </w:tcPr>
                <w:p w:rsidR="00F7089F" w:rsidRPr="00C644B6" w:rsidRDefault="00F7089F" w:rsidP="00E31F84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F7089F" w:rsidRPr="00C644B6" w:rsidRDefault="00F7089F" w:rsidP="00E31F84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F7089F" w:rsidRDefault="00F7089F" w:rsidP="00E31F84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F7089F" w:rsidRDefault="00F7089F" w:rsidP="00E31F84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</w:t>
                  </w:r>
                  <w:r w:rsidR="00C803CC" w:rsidRPr="00E31F84">
                    <w:rPr>
                      <w:position w:val="-84"/>
                    </w:rPr>
                    <w:object w:dxaOrig="1040" w:dyaOrig="1800">
                      <v:shape id="_x0000_i1036" type="#_x0000_t75" style="width:51.75pt;height:90pt" o:ole="">
                        <v:imagedata r:id="rId28" o:title=""/>
                      </v:shape>
                      <o:OLEObject Type="Embed" ProgID="Equation.DSMT4" ShapeID="_x0000_i1036" DrawAspect="Content" ObjectID="_1669640638" r:id="rId29"/>
                    </w:object>
                  </w:r>
                  <w:r>
                    <w:t xml:space="preserve"> </w:t>
                  </w:r>
                </w:p>
                <w:p w:rsidR="00F7089F" w:rsidRPr="0025464B" w:rsidRDefault="00F7089F" w:rsidP="000A4811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Hence, IF of </w:t>
                  </w:r>
                  <w:r w:rsidR="000A4811" w:rsidRPr="00E31F84">
                    <w:rPr>
                      <w:position w:val="-10"/>
                    </w:rPr>
                    <w:object w:dxaOrig="1980" w:dyaOrig="360">
                      <v:shape id="_x0000_i1037" type="#_x0000_t75" style="width:99pt;height:18pt" o:ole="">
                        <v:imagedata r:id="rId11" o:title=""/>
                      </v:shape>
                      <o:OLEObject Type="Embed" ProgID="Equation.DSMT4" ShapeID="_x0000_i1037" DrawAspect="Content" ObjectID="_1669640639" r:id="rId30"/>
                    </w:object>
                  </w:r>
                  <w:r>
                    <w:t>is</w:t>
                  </w:r>
                  <w:r w:rsidR="000A4811" w:rsidRPr="00E31F84">
                    <w:rPr>
                      <w:position w:val="-10"/>
                    </w:rPr>
                    <w:object w:dxaOrig="220" w:dyaOrig="260">
                      <v:shape id="_x0000_i1038" type="#_x0000_t75" style="width:11.25pt;height:12.75pt" o:ole="">
                        <v:imagedata r:id="rId31" o:title=""/>
                      </v:shape>
                      <o:OLEObject Type="Embed" ProgID="Equation.DSMT4" ShapeID="_x0000_i1038" DrawAspect="Content" ObjectID="_1669640640" r:id="rId32"/>
                    </w:object>
                  </w:r>
                  <w:r>
                    <w:t>.</w:t>
                  </w:r>
                </w:p>
              </w:tc>
            </w:tr>
          </w:tbl>
          <w:p w:rsidR="00F7089F" w:rsidRDefault="00F7089F" w:rsidP="00E31F8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F7089F" w:rsidRDefault="00F7089F" w:rsidP="00E31F8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3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F7089F" w:rsidRPr="00C644B6" w:rsidTr="00E31F84">
              <w:tc>
                <w:tcPr>
                  <w:tcW w:w="1838" w:type="dxa"/>
                </w:tcPr>
                <w:p w:rsidR="00F7089F" w:rsidRPr="00C644B6" w:rsidRDefault="00A03045" w:rsidP="00E31F84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A03045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8" style="position:absolute;z-index:251658752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F7089F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F7089F" w:rsidRPr="00C644B6" w:rsidRDefault="00F7089F" w:rsidP="00E31F84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F7089F" w:rsidRPr="00370D46" w:rsidRDefault="00F7089F" w:rsidP="00E31F8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1.General solution of </w:t>
                  </w:r>
                  <w:r w:rsidR="000A4811" w:rsidRPr="000A4811">
                    <w:rPr>
                      <w:position w:val="-28"/>
                    </w:rPr>
                    <w:object w:dxaOrig="1240" w:dyaOrig="660">
                      <v:shape id="_x0000_i1039" type="#_x0000_t75" style="width:62.25pt;height:33pt" o:ole="">
                        <v:imagedata r:id="rId33" o:title=""/>
                      </v:shape>
                      <o:OLEObject Type="Embed" ProgID="Equation.DSMT4" ShapeID="_x0000_i1039" DrawAspect="Content" ObjectID="_1669640641" r:id="rId34"/>
                    </w:object>
                  </w:r>
                  <w:r>
                    <w:t xml:space="preserve">is </w:t>
                  </w:r>
                  <w:r w:rsidR="000A4811" w:rsidRPr="00E31F84">
                    <w:rPr>
                      <w:position w:val="-16"/>
                    </w:rPr>
                    <w:object w:dxaOrig="1760" w:dyaOrig="440">
                      <v:shape id="_x0000_i1040" type="#_x0000_t75" style="width:87.75pt;height:21.75pt" o:ole="">
                        <v:imagedata r:id="rId35" o:title=""/>
                      </v:shape>
                      <o:OLEObject Type="Embed" ProgID="Equation.DSMT4" ShapeID="_x0000_i1040" DrawAspect="Content" ObjectID="_1669640642" r:id="rId36"/>
                    </w:object>
                  </w:r>
                </w:p>
              </w:tc>
            </w:tr>
            <w:tr w:rsidR="00F7089F" w:rsidRPr="00C644B6" w:rsidTr="00E31F84">
              <w:trPr>
                <w:trHeight w:val="1064"/>
              </w:trPr>
              <w:tc>
                <w:tcPr>
                  <w:tcW w:w="1838" w:type="dxa"/>
                </w:tcPr>
                <w:p w:rsidR="00F7089F" w:rsidRPr="00C644B6" w:rsidRDefault="00F7089F" w:rsidP="00E31F84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F7089F" w:rsidRPr="00C644B6" w:rsidRDefault="00F7089F" w:rsidP="00E31F84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F7089F" w:rsidRDefault="00F7089F" w:rsidP="00E31F84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F7089F" w:rsidRDefault="000A4811" w:rsidP="00E31F84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                             </w:t>
                  </w:r>
                  <w:r w:rsidR="00466622" w:rsidRPr="00E31F84">
                    <w:rPr>
                      <w:position w:val="-98"/>
                    </w:rPr>
                    <w:object w:dxaOrig="2140" w:dyaOrig="2079">
                      <v:shape id="_x0000_i1041" type="#_x0000_t75" style="width:107.25pt;height:104.25pt" o:ole="">
                        <v:imagedata r:id="rId37" o:title=""/>
                      </v:shape>
                      <o:OLEObject Type="Embed" ProgID="Equation.DSMT4" ShapeID="_x0000_i1041" DrawAspect="Content" ObjectID="_1669640643" r:id="rId38"/>
                    </w:object>
                  </w:r>
                </w:p>
                <w:p w:rsidR="00F7089F" w:rsidRPr="00C644B6" w:rsidRDefault="00F7089F" w:rsidP="00964448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>Hence</w:t>
                  </w:r>
                  <w:proofErr w:type="gramStart"/>
                  <w:r>
                    <w:t>,  general</w:t>
                  </w:r>
                  <w:proofErr w:type="gramEnd"/>
                  <w:r>
                    <w:t xml:space="preserve"> solution of </w:t>
                  </w:r>
                  <w:r w:rsidR="00964448" w:rsidRPr="00E31F84">
                    <w:rPr>
                      <w:position w:val="-10"/>
                    </w:rPr>
                    <w:object w:dxaOrig="1980" w:dyaOrig="360">
                      <v:shape id="_x0000_i1042" type="#_x0000_t75" style="width:99pt;height:18pt" o:ole="">
                        <v:imagedata r:id="rId11" o:title=""/>
                      </v:shape>
                      <o:OLEObject Type="Embed" ProgID="Equation.DSMT4" ShapeID="_x0000_i1042" DrawAspect="Content" ObjectID="_1669640644" r:id="rId39"/>
                    </w:object>
                  </w:r>
                  <w:r>
                    <w:t xml:space="preserve">is </w:t>
                  </w:r>
                  <w:r w:rsidR="00466622" w:rsidRPr="00E31F84">
                    <w:rPr>
                      <w:position w:val="-24"/>
                    </w:rPr>
                    <w:object w:dxaOrig="1200" w:dyaOrig="660">
                      <v:shape id="_x0000_i1043" type="#_x0000_t75" style="width:60pt;height:33pt" o:ole="">
                        <v:imagedata r:id="rId40" o:title=""/>
                      </v:shape>
                      <o:OLEObject Type="Embed" ProgID="Equation.DSMT4" ShapeID="_x0000_i1043" DrawAspect="Content" ObjectID="_1669640645" r:id="rId41"/>
                    </w:object>
                  </w:r>
                  <w:r w:rsidR="00800399">
                    <w:t>.</w:t>
                  </w:r>
                </w:p>
              </w:tc>
            </w:tr>
          </w:tbl>
          <w:p w:rsidR="00F7089F" w:rsidRDefault="00F7089F" w:rsidP="00E31F8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F7089F" w:rsidTr="00E31F84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7089F" w:rsidRDefault="00F7089F" w:rsidP="00E31F8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Verified Answer: -Hence verified.</w:t>
            </w:r>
          </w:p>
        </w:tc>
      </w:tr>
    </w:tbl>
    <w:p w:rsidR="00F7089F" w:rsidRDefault="00F7089F" w:rsidP="00F7089F"/>
    <w:p w:rsidR="00F7089F" w:rsidRDefault="00F7089F" w:rsidP="00F7089F"/>
    <w:p w:rsidR="00F7089F" w:rsidRDefault="00F7089F" w:rsidP="00F7089F"/>
    <w:p w:rsidR="00F7089F" w:rsidRPr="00BE7A3F" w:rsidRDefault="00F7089F" w:rsidP="00F7089F"/>
    <w:p w:rsidR="00F7089F" w:rsidRDefault="00F7089F" w:rsidP="00F7089F"/>
    <w:p w:rsidR="00F7089F" w:rsidRPr="00DF4F48" w:rsidRDefault="00F7089F" w:rsidP="00F7089F"/>
    <w:p w:rsidR="00F7089F" w:rsidRDefault="00F7089F" w:rsidP="00F7089F"/>
    <w:p w:rsidR="00F7089F" w:rsidRDefault="00F7089F" w:rsidP="00F7089F"/>
    <w:p w:rsidR="00F7089F" w:rsidRDefault="00F7089F" w:rsidP="00F7089F"/>
    <w:p w:rsidR="00F7089F" w:rsidRDefault="00F7089F" w:rsidP="00F7089F"/>
    <w:p w:rsidR="00F7089F" w:rsidRDefault="00F7089F" w:rsidP="00F7089F"/>
    <w:p w:rsidR="00F7089F" w:rsidRDefault="00F7089F" w:rsidP="00F7089F"/>
    <w:p w:rsidR="00F7089F" w:rsidRDefault="00F7089F" w:rsidP="00F7089F"/>
    <w:p w:rsidR="0099179E" w:rsidRDefault="0099179E"/>
    <w:sectPr w:rsidR="0099179E" w:rsidSect="00BB0B1B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F7089F"/>
    <w:rsid w:val="000A4811"/>
    <w:rsid w:val="00466622"/>
    <w:rsid w:val="00800399"/>
    <w:rsid w:val="00817690"/>
    <w:rsid w:val="00964448"/>
    <w:rsid w:val="0099179E"/>
    <w:rsid w:val="00A03045"/>
    <w:rsid w:val="00BB0B1B"/>
    <w:rsid w:val="00C803CC"/>
    <w:rsid w:val="00CD1D05"/>
    <w:rsid w:val="00D23AE3"/>
    <w:rsid w:val="00F7089F"/>
    <w:rsid w:val="00F92D8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0B1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7089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7089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089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0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7.bin"/><Relationship Id="rId42" Type="http://schemas.openxmlformats.org/officeDocument/2006/relationships/fontTable" Target="fontTable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9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1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5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5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8</TotalTime>
  <Pages>3</Pages>
  <Words>219</Words>
  <Characters>1253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4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7</cp:revision>
  <dcterms:created xsi:type="dcterms:W3CDTF">2020-11-26T12:21:00Z</dcterms:created>
  <dcterms:modified xsi:type="dcterms:W3CDTF">2020-12-16T10:32:00Z</dcterms:modified>
</cp:coreProperties>
</file>